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5" r:id="rId9"/>
    <p:sldId id="264" r:id="rId10"/>
    <p:sldId id="266" r:id="rId11"/>
    <p:sldId id="268" r:id="rId12"/>
    <p:sldId id="267" r:id="rId13"/>
    <p:sldId id="269" r:id="rId14"/>
    <p:sldId id="270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4" autoAdjust="0"/>
    <p:restoredTop sz="94660"/>
  </p:normalViewPr>
  <p:slideViewPr>
    <p:cSldViewPr snapToGrid="0">
      <p:cViewPr varScale="1">
        <p:scale>
          <a:sx n="90" d="100"/>
          <a:sy n="90" d="100"/>
        </p:scale>
        <p:origin x="57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4" Type="http://schemas.openxmlformats.org/officeDocument/2006/relationships/image" Target="../media/image3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5223E8-034D-439C-8DEE-9CC4DA1FA87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AB690DB-187A-48D9-861A-D2348E2A531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2A54CA-DBBA-4AC9-9BCB-1DA1C504E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AB688-9D4A-4338-8A5A-E751387971F9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4F6C8D-9F9D-4583-A6E4-022021BD0A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9CD7D8-0407-43D8-9E22-E098C6BD97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9212A-2C86-44BE-B6DE-438E7AF0D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1822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D0768D-D9D4-4387-88B5-53B9A7BAA1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EC126AD-F597-43F6-A406-9B0C447215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338A4D-9F61-4221-AD80-77BE71C01C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AB688-9D4A-4338-8A5A-E751387971F9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4E5463-72E1-4091-933B-C16580D65C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47EE41-0E0C-4532-905B-EAAAA6943F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9212A-2C86-44BE-B6DE-438E7AF0D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7785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48AEC73-2D33-4211-870D-DDD965F7144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9CE55C6-233D-47FD-8469-A761BAB4A08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1F25B3-EACC-41F6-90BE-B28303F4C3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AB688-9D4A-4338-8A5A-E751387971F9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753DC4-EE4E-42A3-B156-40C14171E0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B1C19C-DCB2-4073-9B79-80C7823751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9212A-2C86-44BE-B6DE-438E7AF0D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3295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EB3F37-2E6E-48CB-8B54-A0073172EB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D8AB80-EB3C-4491-9432-F0828AD6E8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1ACA35-0E88-425E-A024-4ECF0A6BC1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AB688-9D4A-4338-8A5A-E751387971F9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094F04-6510-452D-ADAF-3EAE08DD34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61EEA9-6007-4C17-9B6A-7098F10F63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9212A-2C86-44BE-B6DE-438E7AF0D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4975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6141A0-985B-4701-B5DC-DF39B45DA0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B34D247-103A-4287-83CA-3FC1577BC4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7037C6-7352-4340-84A5-083314F521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AB688-9D4A-4338-8A5A-E751387971F9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594984-FA5C-45B8-A268-83F094A8C3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CDF094-7D82-48B1-95D1-05A2906B02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9212A-2C86-44BE-B6DE-438E7AF0D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2935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87A963-6D43-4119-AA7E-12C656ECEE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861D1C-4CF3-4864-AE64-68B40C0529A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3739AF-EDDC-40B3-9F9C-053BE72A24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D4CAA18-DF91-4FF5-8FB0-8F1B4876E7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AB688-9D4A-4338-8A5A-E751387971F9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95EFED4-950E-4D87-84BF-3C41C5D60D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B27A29F-C127-4EAC-A95E-C3F5ACD9AA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9212A-2C86-44BE-B6DE-438E7AF0D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8660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81D71A-55D6-4169-B3C3-C4EC940387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08FCD4-E2A2-4FB6-A0FD-D02DF4619F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4906D07-8BDF-4651-8690-552D6BA36D7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B1E93A6-D325-47AD-BF34-ED2C045B7E3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A8A4A03-B8D3-440E-897A-8FC86E466AB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B55B81-E2CF-43DC-8FFD-69359B75F6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AB688-9D4A-4338-8A5A-E751387971F9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1846F22-653B-4956-8790-94F6FD5B9E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CA68818-EF14-4BEE-BCAD-3B8F342CCB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9212A-2C86-44BE-B6DE-438E7AF0D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8853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17B8A1-E08B-4FDC-9C77-9D19498025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50B17A9-86B8-4B46-BBEC-71A877531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AB688-9D4A-4338-8A5A-E751387971F9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B0153E8-766D-491F-A563-78E5EC4E2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A71B4D9-6162-459C-A6B6-F2950F7FD0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9212A-2C86-44BE-B6DE-438E7AF0D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4335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5DE0D12-0864-43C5-9367-B63983654F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AB688-9D4A-4338-8A5A-E751387971F9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6D3DC0F-276E-4AA5-931F-148489FB7C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71BE9F3-F33D-4E18-BA6B-B0713FD7CF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9212A-2C86-44BE-B6DE-438E7AF0D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3463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82FEA5-5947-418C-9A57-4E7519BC9F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350057-DA05-44E3-A65A-6314E71C37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096D854-DE53-458C-83A0-F779FB6E2E9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6CAE4A1-8D0F-41B5-B7D7-F1754BBC81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AB688-9D4A-4338-8A5A-E751387971F9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FD43487-4795-40DC-AD6D-9282E17A6C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1FB9E7A-36A6-42C6-9763-582144BDA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9212A-2C86-44BE-B6DE-438E7AF0D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3697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1EBA12-BBF0-4DCF-A3E3-16FFFE8DB0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31D533E-8F3B-4D89-A621-2C55073D604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0AE3873-D602-46B6-A844-4C389619E8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50629C6-79EE-4A69-8C17-BB39EF5AD3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AB688-9D4A-4338-8A5A-E751387971F9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4AAC13-0747-43ED-BC1F-182984C9C0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2AB01B8-7FB6-4131-8312-48134C63B9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9212A-2C86-44BE-B6DE-438E7AF0D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5711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6B392C3-9D40-4A87-8027-400F7783DA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69335A0-6D9F-4447-BA80-4880824D60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7E461F-25D2-47BE-9D8A-7DC5A34F84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1AB688-9D4A-4338-8A5A-E751387971F9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554CC8-4D5C-4C7F-8C16-74A39B663A2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2776F2-2037-4974-A009-99DC07A2AC3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39212A-2C86-44BE-B6DE-438E7AF0D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9786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hyperlink" Target="https://www.learner.org/series/against-all-odds-inside-statistics/" TargetMode="Externa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9.emf"/><Relationship Id="rId5" Type="http://schemas.openxmlformats.org/officeDocument/2006/relationships/image" Target="../media/image36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8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7684E3-2AC0-48E5-9833-2D8C5ABA4C7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solidFill>
                  <a:srgbClr val="0070C0"/>
                </a:solidFill>
              </a:rPr>
              <a:t>Chapter 8: Simple Linear Regress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A212B00-53B9-4FE2-9256-3F4F8B7353F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0070C0"/>
                </a:solidFill>
              </a:rPr>
              <a:t>Part 2</a:t>
            </a:r>
          </a:p>
        </p:txBody>
      </p:sp>
    </p:spTree>
    <p:extLst>
      <p:ext uri="{BB962C8B-B14F-4D97-AF65-F5344CB8AC3E}">
        <p14:creationId xmlns:p14="http://schemas.microsoft.com/office/powerpoint/2010/main" val="226140370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EF1746-21A3-40E2-8CCA-1233AAB3C6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82163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solidFill>
                  <a:srgbClr val="0070C0"/>
                </a:solidFill>
              </a:rPr>
              <a:t>Calculations: leverage, standardized residual for 1</a:t>
            </a:r>
            <a:r>
              <a:rPr lang="en-US" sz="3600" b="1" baseline="30000" dirty="0">
                <a:solidFill>
                  <a:srgbClr val="0070C0"/>
                </a:solidFill>
              </a:rPr>
              <a:t>st</a:t>
            </a:r>
            <a:r>
              <a:rPr lang="en-US" sz="3600" b="1" dirty="0">
                <a:solidFill>
                  <a:srgbClr val="0070C0"/>
                </a:solidFill>
              </a:rPr>
              <a:t> observation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43B436C6-BC70-4742-B7D4-B735CD468BE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47436" y="946915"/>
            <a:ext cx="1233034" cy="43607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D50A7D5-7940-4F95-9F2B-94CB23810A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143" y="1354865"/>
            <a:ext cx="7277787" cy="129172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AB711A-7E8E-4538-B297-13D77F931A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0143" y="2612109"/>
            <a:ext cx="3376907" cy="62135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A966442-8564-416A-B08B-93021A9EAE8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0143" y="3216308"/>
            <a:ext cx="4375196" cy="80707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CF73592-E808-4BFF-B421-991D8A02AB5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10403" y="3198033"/>
            <a:ext cx="2780952" cy="39047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4EBEA33-044F-47B7-ADD1-B0A0428336F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10403" y="3585288"/>
            <a:ext cx="2609524" cy="438095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8B9EFF5E-77EA-4B3B-8B4F-AAC0898326D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0143" y="4035891"/>
            <a:ext cx="4308732" cy="1056226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50845568-1057-4FF2-832D-C4BEEFC61AE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10403" y="4027459"/>
            <a:ext cx="6295800" cy="1178729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2C2FC556-89FC-4096-9B1D-2FE20BEF4D9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8201" y="5218696"/>
            <a:ext cx="7285548" cy="1178729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284B6FE0-BCFC-4862-BAA8-054D78746CE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306046" y="6027591"/>
            <a:ext cx="3838095" cy="523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4038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4E605B-B72B-488B-B9D5-706A816CF6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65385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verage and Influence</a:t>
            </a:r>
          </a:p>
        </p:txBody>
      </p:sp>
      <p:pic>
        <p:nvPicPr>
          <p:cNvPr id="4" name="Content Placeholder 3" descr="Chart, scatter chart&#10;&#10;Description automatically generated">
            <a:extLst>
              <a:ext uri="{FF2B5EF4-FFF2-40B4-BE49-F238E27FC236}">
                <a16:creationId xmlns:a16="http://schemas.microsoft.com/office/drawing/2014/main" id="{9002A599-4F23-40D2-BB5E-89BFC824D0C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93100" y="933835"/>
            <a:ext cx="5289275" cy="3092881"/>
          </a:xfrm>
          <a:prstGeom prst="rect">
            <a:avLst/>
          </a:prstGeom>
        </p:spPr>
      </p:pic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BB0E0B92-2677-40F9-A63A-08F765D5C0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1361" y="3429000"/>
            <a:ext cx="4974672" cy="309641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69FDC72-41E3-41DB-9EF1-85DDFAB092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81361" y="1186471"/>
            <a:ext cx="4095750" cy="5619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AD54D4E-75D0-4296-AFB8-B5890A4443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52625" y="5202445"/>
            <a:ext cx="4143375" cy="504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6309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899CAD-18D9-4FBB-96AF-1870C52699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06662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itab, R to the Rescue!!!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1A88D38-8394-4463-94CA-E2EF98ECB30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843887"/>
            <a:ext cx="4670223" cy="209226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DFFB32E-8C24-412F-9757-76184C5525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199" y="2978411"/>
            <a:ext cx="4893667" cy="104864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3C9BC3E-AEE0-478E-B3BD-4517CBB683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6672" y="4075550"/>
            <a:ext cx="4875194" cy="108535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39ABD40-5CA7-48EB-8A65-EEA81A8E36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6672" y="5145079"/>
            <a:ext cx="4875194" cy="106051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783482B-0D2C-4BA6-BB21-6E17C166028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02037" y="5145079"/>
            <a:ext cx="2721983" cy="106051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E1D68F3-9A0D-4DDF-A48E-9E435995ED7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24020" y="5226826"/>
            <a:ext cx="3190875" cy="981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5665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ADDA70-994C-4359-8D0A-2B7D4645E5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15719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erence for Reg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709832-00A6-4FAF-A413-1EA5A6D8A3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9477" y="953170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hlinkClick r:id="rId3"/>
              </a:rPr>
              <a:t>https://www.learner.org/series/against-all-odds-inside-statistics/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Against All Odds: Inside Statistics</a:t>
            </a:r>
          </a:p>
          <a:p>
            <a:pPr marL="0" indent="0">
              <a:buNone/>
            </a:pPr>
            <a:r>
              <a:rPr lang="en-US" dirty="0"/>
              <a:t>Unit 30: Inference for Regression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Population Model: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Assumptions: 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Video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BB0550B-808D-49A0-9FAF-838A86FFF1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164190"/>
              </p:ext>
            </p:extLst>
          </p:nvPr>
        </p:nvGraphicFramePr>
        <p:xfrm>
          <a:off x="2947668" y="2991695"/>
          <a:ext cx="2211562" cy="430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565310" imgH="304845" progId="Equation.DSMT4">
                  <p:embed/>
                </p:oleObj>
              </mc:Choice>
              <mc:Fallback>
                <p:oleObj name="Equation" r:id="rId4" imgW="1565310" imgH="304845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BB0550B-808D-49A0-9FAF-838A86FFF1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7668" y="2991695"/>
                        <a:ext cx="2211562" cy="430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908D131-03D4-4092-BBC4-6A211183B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202633"/>
              </p:ext>
            </p:extLst>
          </p:nvPr>
        </p:nvGraphicFramePr>
        <p:xfrm>
          <a:off x="3573434" y="2480549"/>
          <a:ext cx="2487578" cy="511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622670" imgH="333278" progId="Equation.DSMT4">
                  <p:embed/>
                </p:oleObj>
              </mc:Choice>
              <mc:Fallback>
                <p:oleObj name="Equation" r:id="rId6" imgW="1622670" imgH="333278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908D131-03D4-4092-BBC4-6A211183B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73434" y="2480549"/>
                        <a:ext cx="2487578" cy="511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6C7736-33BB-4FB7-BF4C-780BCC09E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27029"/>
              </p:ext>
            </p:extLst>
          </p:nvPr>
        </p:nvGraphicFramePr>
        <p:xfrm>
          <a:off x="3514288" y="3494670"/>
          <a:ext cx="1745609" cy="459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374471" imgH="361711" progId="Equation.DSMT4">
                  <p:embed/>
                </p:oleObj>
              </mc:Choice>
              <mc:Fallback>
                <p:oleObj name="Equation" r:id="rId8" imgW="1374471" imgH="361711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C6C7736-33BB-4FB7-BF4C-780BCC09E5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14288" y="3494670"/>
                        <a:ext cx="1745609" cy="459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129CB29-A269-43CB-81B6-6BA4ADCEAA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315414"/>
              </p:ext>
            </p:extLst>
          </p:nvPr>
        </p:nvGraphicFramePr>
        <p:xfrm>
          <a:off x="1906076" y="4090056"/>
          <a:ext cx="2428533" cy="1127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517690" imgH="704707" progId="Equation.DSMT4">
                  <p:embed/>
                </p:oleObj>
              </mc:Choice>
              <mc:Fallback>
                <p:oleObj name="Equation" r:id="rId10" imgW="1517690" imgH="704707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129CB29-A269-43CB-81B6-6BA4ADCEAA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06076" y="4090056"/>
                        <a:ext cx="2428533" cy="1127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5412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645BEA-90A1-436B-9000-A5D2D31757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8BC300-A218-410E-B683-21C2607725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7172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3675D4-B982-49AB-BAD7-BB20BD2262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34975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solidFill>
                  <a:srgbClr val="0070C0"/>
                </a:solidFill>
              </a:rPr>
              <a:t>Cereal.csv: Needs Clea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251AE1-9EA0-492C-81F4-49C73092FD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00100"/>
            <a:ext cx="10515600" cy="53768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First, I deleted the second row containing data type. Then took a quick look through the data. Deleted rows that were empty of data for a particular cereal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mported the data (74 records). Quick check of data using summary command.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9C19F6A-3189-44C2-8212-67E3802212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811" y="2060575"/>
            <a:ext cx="11328378" cy="219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98533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9BBA81-CBAC-4673-9837-ADC939982C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5175"/>
          </a:xfrm>
        </p:spPr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summary(cereal)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96C4F9E1-8056-4FD8-916A-8772621C100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0" y="1297577"/>
            <a:ext cx="10749833" cy="4011023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7964110-8384-4F32-8207-E46B61C6E8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199" y="5560423"/>
            <a:ext cx="7311403" cy="579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2888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7A7973-5901-4DB7-8F4A-06D6B8B950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7075"/>
          </a:xfrm>
        </p:spPr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Changing -1s to NA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B1416DDD-7306-496F-96EC-3A4A9A667FA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752" y="1218286"/>
            <a:ext cx="10679662" cy="456021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208152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9C5C2D-B7CA-4A3C-A2D3-55B6B40D9C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82675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70C0"/>
                </a:solidFill>
              </a:rPr>
              <a:t>Results of </a:t>
            </a:r>
            <a:r>
              <a:rPr lang="en-US" sz="3600" b="1" dirty="0" err="1">
                <a:solidFill>
                  <a:srgbClr val="0070C0"/>
                </a:solidFill>
              </a:rPr>
              <a:t>lm</a:t>
            </a:r>
            <a:r>
              <a:rPr lang="en-US" sz="3600" b="1" dirty="0">
                <a:solidFill>
                  <a:srgbClr val="0070C0"/>
                </a:solidFill>
              </a:rPr>
              <a:t> command slightly different than for previous PowerPoint lecture.</a:t>
            </a:r>
          </a:p>
        </p:txBody>
      </p:sp>
      <p:pic>
        <p:nvPicPr>
          <p:cNvPr id="4" name="Content Placeholder 3" descr="Text&#10;&#10;Description automatically generated with medium confidence">
            <a:extLst>
              <a:ext uri="{FF2B5EF4-FFF2-40B4-BE49-F238E27FC236}">
                <a16:creationId xmlns:a16="http://schemas.microsoft.com/office/drawing/2014/main" id="{82A00EB5-6070-4E91-BC02-CB7D6CC8418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485900"/>
            <a:ext cx="8813800" cy="261339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AAFD27A-A666-42BF-BD80-527C7B1183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4137394"/>
            <a:ext cx="11125258" cy="2047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7514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04069D-32FE-4346-891B-9BFD34AA39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40218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solidFill>
                  <a:srgbClr val="0070C0"/>
                </a:solidFill>
              </a:rPr>
              <a:t>Minitab Output</a:t>
            </a:r>
          </a:p>
        </p:txBody>
      </p:sp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F169C15F-0C78-4D11-BF52-322F8BF0350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928002"/>
            <a:ext cx="4933426" cy="558713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5812CD1-4B98-4E97-8407-7D31C5DD47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1201" y="4877038"/>
            <a:ext cx="4504762" cy="16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5104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0FF642-83EF-42EC-9B38-2A2477CAC1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32497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solidFill>
                  <a:srgbClr val="0070C0"/>
                </a:solidFill>
              </a:rPr>
              <a:t>Minitab: Fitted Line Plot</a:t>
            </a:r>
          </a:p>
        </p:txBody>
      </p:sp>
      <p:pic>
        <p:nvPicPr>
          <p:cNvPr id="4" name="Content Placeholder 3" descr="Chart, scatter chart&#10;&#10;Description automatically generated">
            <a:extLst>
              <a:ext uri="{FF2B5EF4-FFF2-40B4-BE49-F238E27FC236}">
                <a16:creationId xmlns:a16="http://schemas.microsoft.com/office/drawing/2014/main" id="{4FA23EA4-0336-4F0C-BC8C-D79B3E0FFAA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897622"/>
            <a:ext cx="8012902" cy="54192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555796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382A56-13F6-4652-9FF7-C1F91E31E0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93224"/>
          </a:xfrm>
        </p:spPr>
        <p:txBody>
          <a:bodyPr>
            <a:normAutofit fontScale="90000"/>
          </a:bodyPr>
          <a:lstStyle/>
          <a:p>
            <a:r>
              <a:rPr lang="en-US" sz="3200" b="1" dirty="0" err="1">
                <a:solidFill>
                  <a:srgbClr val="0070C0"/>
                </a:solidFill>
              </a:rPr>
              <a:t>Dataframe</a:t>
            </a:r>
            <a:r>
              <a:rPr lang="en-US" sz="3200" b="1" dirty="0">
                <a:solidFill>
                  <a:srgbClr val="0070C0"/>
                </a:solidFill>
              </a:rPr>
              <a:t> with sugars and rating, only complete cases: </a:t>
            </a:r>
            <a:r>
              <a:rPr lang="en-US" sz="3200" b="1" dirty="0" err="1">
                <a:solidFill>
                  <a:srgbClr val="0070C0"/>
                </a:solidFill>
              </a:rPr>
              <a:t>modcereal</a:t>
            </a:r>
            <a:endParaRPr lang="en-US" sz="3200" b="1" dirty="0">
              <a:solidFill>
                <a:srgbClr val="0070C0"/>
              </a:solidFill>
            </a:endParaRP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2A729BE1-3EC2-47C0-94A9-30A7F915DB5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937893"/>
            <a:ext cx="7619048" cy="315238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F17B9B8-C285-48C5-997E-E388068CA3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6077" y="4090274"/>
            <a:ext cx="7488531" cy="2016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9787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829041-5503-42C5-9D29-20BD720A6D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34501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solidFill>
                  <a:srgbClr val="0070C0"/>
                </a:solidFill>
              </a:rPr>
              <a:t>Data values that may exert undue influence on regression 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6C5FB3-4E23-4881-B187-7F1AA4C58F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99626"/>
            <a:ext cx="10515600" cy="543606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Outlier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High leverage point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Influential observations</a:t>
            </a:r>
          </a:p>
          <a:p>
            <a:pPr marL="0" indent="0">
              <a:buNone/>
            </a:pPr>
            <a:r>
              <a:rPr lang="en-US" dirty="0"/>
              <a:t>Outlier: large absolute standardized residual (flagged if &gt;2)</a:t>
            </a:r>
          </a:p>
          <a:p>
            <a:pPr marL="0" indent="0">
              <a:buNone/>
            </a:pPr>
            <a:r>
              <a:rPr lang="en-US" dirty="0"/>
              <a:t>                                                                  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                                                                     (flagged if &gt; 2(</a:t>
            </a:r>
            <a:r>
              <a:rPr lang="en-US" i="1" dirty="0"/>
              <a:t>m</a:t>
            </a:r>
            <a:r>
              <a:rPr lang="en-US" dirty="0"/>
              <a:t>+1)/</a:t>
            </a:r>
            <a:r>
              <a:rPr lang="en-US" i="1" dirty="0"/>
              <a:t>n</a:t>
            </a:r>
            <a:r>
              <a:rPr lang="en-US" dirty="0"/>
              <a:t>),</a:t>
            </a:r>
          </a:p>
          <a:p>
            <a:pPr marL="0" indent="0">
              <a:buNone/>
            </a:pPr>
            <a:r>
              <a:rPr lang="en-US" i="1" dirty="0"/>
              <a:t>                                                                       m = # </a:t>
            </a:r>
            <a:r>
              <a:rPr lang="en-US" dirty="0"/>
              <a:t>pred. variables)</a:t>
            </a:r>
            <a:endParaRPr lang="en-US" i="1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FB60A85-1531-47F4-AE10-C6D4CF544E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7187" y="3489871"/>
            <a:ext cx="3466667" cy="1000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C5DEEB5-E2DF-4B09-9A3A-2D96D5DAD7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7245" y="4549528"/>
            <a:ext cx="2200000" cy="56190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B9476FD-A910-45CC-AD1E-C914960BC5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0996" y="5173786"/>
            <a:ext cx="3219048" cy="122857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201CBA7-D4B2-46C8-B35C-9169364F34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8563" y="5425040"/>
            <a:ext cx="1476190" cy="4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97135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2</TotalTime>
  <Words>203</Words>
  <Application>Microsoft Office PowerPoint</Application>
  <PresentationFormat>Widescreen</PresentationFormat>
  <Paragraphs>39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alibri Light</vt:lpstr>
      <vt:lpstr>Times New Roman</vt:lpstr>
      <vt:lpstr>Office Theme</vt:lpstr>
      <vt:lpstr>Equation</vt:lpstr>
      <vt:lpstr>Chapter 8: Simple Linear Regression</vt:lpstr>
      <vt:lpstr>Cereal.csv: Needs Cleaning</vt:lpstr>
      <vt:lpstr>summary(cereal)</vt:lpstr>
      <vt:lpstr>Changing -1s to NAs</vt:lpstr>
      <vt:lpstr>Results of lm command slightly different than for previous PowerPoint lecture.</vt:lpstr>
      <vt:lpstr>Minitab Output</vt:lpstr>
      <vt:lpstr>Minitab: Fitted Line Plot</vt:lpstr>
      <vt:lpstr>Dataframe with sugars and rating, only complete cases: modcereal</vt:lpstr>
      <vt:lpstr>Data values that may exert undue influence on regression results</vt:lpstr>
      <vt:lpstr>Calculations: leverage, standardized residual for 1st observation</vt:lpstr>
      <vt:lpstr>Leverage and Influence</vt:lpstr>
      <vt:lpstr>Minitab, R to the Rescue!!!</vt:lpstr>
      <vt:lpstr>Inference for Regress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8: Simple Linear Regression</dc:title>
  <dc:creator>Marsha Davis</dc:creator>
  <cp:lastModifiedBy>Villegas,Juan G.(Student)</cp:lastModifiedBy>
  <cp:revision>3</cp:revision>
  <dcterms:created xsi:type="dcterms:W3CDTF">2022-01-31T21:19:22Z</dcterms:created>
  <dcterms:modified xsi:type="dcterms:W3CDTF">2022-02-17T22:50:47Z</dcterms:modified>
</cp:coreProperties>
</file>